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3" r:id="rId2"/>
    <p:sldId id="256" r:id="rId3"/>
    <p:sldId id="257" r:id="rId4"/>
    <p:sldId id="259" r:id="rId5"/>
    <p:sldId id="258" r:id="rId6"/>
    <p:sldId id="260" r:id="rId7"/>
    <p:sldId id="262" r:id="rId8"/>
    <p:sldId id="261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0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6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2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0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4" Type="http://schemas.openxmlformats.org/officeDocument/2006/relationships/image" Target="../media/image8.wmf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838200"/>
            <a:ext cx="304800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VNI-Ongdo (nobita)" pitchFamily="2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62000" y="152400"/>
            <a:ext cx="7772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SỞ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GD&amp;ĐT TỈNH BẮC GIANG</a:t>
            </a:r>
            <a:endParaRPr lang="en-US" sz="20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PHÒNG 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GD&amp;ĐT HUYỆN HIỆP HÒA</a:t>
            </a:r>
            <a:endParaRPr lang="en-US" sz="2000" b="1" dirty="0">
              <a:solidFill>
                <a:srgbClr val="0000FF"/>
              </a:solidFill>
              <a:latin typeface="VNI-Ongdo (nobita)" pitchFamily="2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276600" y="4903788"/>
            <a:ext cx="5715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o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Nguyễ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inh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THCS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hườ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hắ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2667000" y="100965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819400" y="1524000"/>
            <a:ext cx="3733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  <a:endParaRPr lang="en-US" sz="60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7" name="Picture 9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343400"/>
            <a:ext cx="2743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181100" y="2971800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TËp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hîp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c¸c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sè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nguyªn</a:t>
            </a:r>
            <a:endParaRPr lang="en-US" sz="3600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.VnHelvetInsH"/>
            </a:endParaRPr>
          </a:p>
        </p:txBody>
      </p:sp>
      <p:pic>
        <p:nvPicPr>
          <p:cNvPr id="15" name="Picture 14" descr="POINSET2"/>
          <p:cNvPicPr>
            <a:picLocks noChangeAspect="1" noChangeArrowheads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62800" y="152400"/>
            <a:ext cx="1828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2317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8137"/>
            <a:ext cx="5606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/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6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982" y="3276600"/>
            <a:ext cx="8894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7; -6;-4; 0; 2;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y/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3036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8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143000"/>
            <a:ext cx="738375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BTVN  2, 3,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69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60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76055" y="9144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28956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376055" y="48768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5805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TẬP HỢP CÁC SỐ NGUYÊN</a:t>
            </a:r>
          </a:p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46901"/>
              </p:ext>
            </p:extLst>
          </p:nvPr>
        </p:nvGraphicFramePr>
        <p:xfrm>
          <a:off x="5257800" y="5692362"/>
          <a:ext cx="3724246" cy="6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92362"/>
                        <a:ext cx="3724246" cy="6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AÄP HÔÏP CAÙC SOÁ NGUYEÂN</a:t>
            </a: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5" y="381000"/>
            <a:ext cx="804256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25908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rgbClr val="FF0000"/>
                </a:solidFill>
                <a:latin typeface="+mj-lt"/>
              </a:rPr>
              <a:t>Chú ý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9530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23727"/>
              </p:ext>
            </p:extLst>
          </p:nvPr>
        </p:nvGraphicFramePr>
        <p:xfrm>
          <a:off x="3048000" y="5816924"/>
          <a:ext cx="2434934" cy="10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5816924"/>
                        <a:ext cx="2434934" cy="10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5929" y="1219200"/>
                          <a:ext cx="109797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) -16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 -20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E3EEC089-571D-46EF-8DC2-9E7F3E714978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91" y="1991986"/>
                        <a:ext cx="381000" cy="30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000 m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0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10 00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10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âm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 smtClean="0">
                <a:solidFill>
                  <a:schemeClr val="accent1"/>
                </a:solidFill>
              </a:rPr>
              <a:t>Chiều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dươ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hướ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ừ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rái</a:t>
            </a:r>
            <a:r>
              <a:rPr lang="en-US" sz="2400" dirty="0" smtClean="0">
                <a:solidFill>
                  <a:schemeClr val="accent1"/>
                </a:solidFill>
              </a:rPr>
              <a:t> sang </a:t>
            </a:r>
            <a:r>
              <a:rPr lang="en-US" sz="2400" dirty="0" err="1" smtClean="0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smtClean="0">
                <a:solidFill>
                  <a:schemeClr val="accent1"/>
                </a:solidFill>
              </a:rPr>
              <a:t>(</a:t>
            </a:r>
            <a:r>
              <a:rPr lang="en-US" sz="2400" dirty="0" err="1" smtClean="0">
                <a:solidFill>
                  <a:schemeClr val="accent1"/>
                </a:solidFill>
              </a:rPr>
              <a:t>được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đánh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dấu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bằ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mũi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ên</a:t>
            </a:r>
            <a:r>
              <a:rPr lang="en-US" sz="2400" dirty="0" smtClean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795"/>
            <a:ext cx="9144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5486400" cy="36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</TotalTime>
  <Words>716</Words>
  <Application>Microsoft Office PowerPoint</Application>
  <PresentationFormat>On-screen Show (4:3)</PresentationFormat>
  <Paragraphs>117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3</cp:revision>
  <dcterms:created xsi:type="dcterms:W3CDTF">2021-08-12T20:10:03Z</dcterms:created>
  <dcterms:modified xsi:type="dcterms:W3CDTF">2021-08-18T13:58:55Z</dcterms:modified>
</cp:coreProperties>
</file>